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FE2E48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61700</wp:posOffset>
            </wp:positionH>
            <wp:positionV relativeFrom="topMargin">
              <wp:posOffset>11455400</wp:posOffset>
            </wp:positionV>
            <wp:extent cx="393700" cy="406400"/>
            <wp:effectExtent l="0" t="0" r="6350" b="1270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汉油田 潜江 天门 仙桃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（中考）</w:t>
      </w:r>
    </w:p>
    <w:p w14:paraId="1CCD302B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2A6FA62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本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0A6B905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390B6DA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姓名，准考证号填写在试卷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页装订线内和答题卡上，并在答题卡的规定位置贴好条形码，核准姓名和准考证号．</w:t>
      </w:r>
    </w:p>
    <w:p w14:paraId="24CFCF5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的答案选出后，必须使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的答案标号涂黑，如需改动，先用橡皮擦干净后，再选涂其他答案标号．非选择题答案必须使用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黑色墨水签字笔填写在答题卡对应的区域内，写在本试卷上无效．</w:t>
      </w:r>
    </w:p>
    <w:p w14:paraId="398BE6F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来后，请将本试卷和答题卡一并交回，</w:t>
      </w:r>
    </w:p>
    <w:p w14:paraId="396108F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，在下列每个小题给出的四个答案中有且只有一个正确答案，请将正确答案的字母代号在答题卡上涂黑，涂错或不涂均为零分）</w:t>
      </w:r>
    </w:p>
    <w:p w14:paraId="17AB38C5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在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－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这四个数中，最大的数是（    ）</w:t>
      </w:r>
    </w:p>
    <w:p w14:paraId="57C3B8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2C5977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一个立体图形的三视图，该立体图形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CE34C9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390650" cy="1657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1D9BD1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长方体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正方体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三棱柱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圆柱</w:t>
      </w:r>
    </w:p>
    <w:p w14:paraId="03C1C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说法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7905415" name="图片 77905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05415" name="图片 7790541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    ）</w:t>
      </w:r>
    </w:p>
    <w:p w14:paraId="27CD86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为了解我国中小学生的睡眠情况，应采取全面调查的方式</w:t>
      </w:r>
    </w:p>
    <w:p w14:paraId="647F4BD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一组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7905416" name="图片 77905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05416" name="图片 77905416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众数和平均数都是</w:t>
      </w:r>
      <w:r>
        <w:rPr>
          <w:rFonts w:eastAsia="Times New Roman" w:cs="Times New Roman"/>
          <w:color w:val="000000"/>
        </w:rPr>
        <w:t>3</w:t>
      </w:r>
    </w:p>
    <w:p w14:paraId="034463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甲、乙两组数的方差分别是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，则甲组数据比乙组数据更稳定</w:t>
      </w:r>
    </w:p>
    <w:p w14:paraId="3AF64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抛掷一枚硬币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次，一定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次“正面向上”</w:t>
      </w:r>
    </w:p>
    <w:p w14:paraId="07D620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如图，</w:t>
      </w:r>
      <w:r>
        <w:rPr>
          <w:i/>
          <w:color w:val="000000"/>
        </w:rPr>
        <w:t>AB∥CD</w:t>
      </w:r>
      <w:r>
        <w:rPr>
          <w:color w:val="000000"/>
        </w:rPr>
        <w:t>，直线</w:t>
      </w:r>
      <w:r>
        <w:rPr>
          <w:i/>
          <w:color w:val="000000"/>
        </w:rPr>
        <w:t>EF</w:t>
      </w:r>
      <w:r>
        <w:rPr>
          <w:color w:val="000000"/>
        </w:rPr>
        <w:t>分别交</w:t>
      </w:r>
      <w:r>
        <w:rPr>
          <w:i/>
          <w:color w:val="000000"/>
        </w:rPr>
        <w:t>AB、CD</w:t>
      </w:r>
      <w:r>
        <w:rPr>
          <w:color w:val="000000"/>
        </w:rPr>
        <w:t>于</w:t>
      </w:r>
      <w:r>
        <w:rPr>
          <w:i/>
          <w:color w:val="000000"/>
        </w:rPr>
        <w:t>E、F</w:t>
      </w:r>
      <w:r>
        <w:rPr>
          <w:color w:val="000000"/>
        </w:rPr>
        <w:t>两点，∠</w:t>
      </w:r>
      <w:r>
        <w:rPr>
          <w:i/>
          <w:color w:val="000000"/>
        </w:rPr>
        <w:t>BEF</w:t>
      </w:r>
      <w:r>
        <w:rPr>
          <w:color w:val="000000"/>
        </w:rPr>
        <w:t>的平分线交</w:t>
      </w:r>
      <w:r>
        <w:rPr>
          <w:i/>
          <w:color w:val="000000"/>
        </w:rPr>
        <w:t>CD</w:t>
      </w:r>
      <w:r>
        <w:rPr>
          <w:color w:val="000000"/>
        </w:rPr>
        <w:t>于点</w:t>
      </w:r>
      <w:r>
        <w:rPr>
          <w:i/>
          <w:color w:val="000000"/>
        </w:rPr>
        <w:t>G</w:t>
      </w:r>
      <w:r>
        <w:rPr>
          <w:color w:val="000000"/>
        </w:rPr>
        <w:t>，若∠</w:t>
      </w:r>
      <w:r>
        <w:rPr>
          <w:i/>
          <w:color w:val="000000"/>
        </w:rPr>
        <w:t>EFG</w:t>
      </w:r>
      <w:r>
        <w:rPr>
          <w:color w:val="000000"/>
        </w:rPr>
        <w:t>=52°，则∠</w:t>
      </w:r>
      <w:r>
        <w:rPr>
          <w:i/>
          <w:color w:val="000000"/>
        </w:rPr>
        <w:t>EGF</w:t>
      </w:r>
      <w:r>
        <w:rPr>
          <w:color w:val="000000"/>
        </w:rPr>
        <w:t>等于（ ）</w:t>
      </w:r>
    </w:p>
    <w:p w14:paraId="747798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7905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EFE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26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64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52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128°</w:t>
      </w:r>
    </w:p>
    <w:p w14:paraId="4FE089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各式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8342E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8" o:title="eqId71e93cb5464650a12ba7e73b3630b45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0" o:title="eqId82516b767897f59cfb7b7eee9790d0c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2" o:title="eqId33f311d0fa149e55737a5517ff3ce7f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24" o:title="eqId6ebb2b65e9ea66934cc07958a46f43b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 w14:paraId="1925CE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个扇形的弧长是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" o:title="eqId30c3a2dcbe4ad0249fc2f942e46ce72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>，其圆心角是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°，此扇形的面积为（    ）</w:t>
      </w:r>
    </w:p>
    <w:p w14:paraId="644C76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" o:title="eqId857185e2a40fb9bea03a80b1d5376e1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0" o:title="eqIde3d038e49be9ac90e1951f400031b96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" o:title="eqId301ad3c77367de9a6762896b56408d8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" o:title="eqId416de6f2194f5296d06def7b6d0dd30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1B7A0A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二次函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36" o:title="eqIdb6a00dd84bd5b9fb94ca7f29259fcae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一次函数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38" o:title="eqId89c1972246a0a3d1c987d25205dbdd9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/>
          <w:color w:val="000000"/>
        </w:rPr>
        <w:t>的图象经过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AC8F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371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253D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、二、三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第一、二、四象限</w:t>
      </w:r>
    </w:p>
    <w:p w14:paraId="3184DAB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第一、三、四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第二、三、四象限</w:t>
      </w:r>
    </w:p>
    <w:p w14:paraId="714B01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41" o:title="eqId9de5c19467cde3244e04e79f0d90f13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/>
          <w:color w:val="000000"/>
        </w:rPr>
        <w:t>有两个实数根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43" o:title="eqIdc814128ea2139e33db94ea590e7c222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45" o:title="eqIdaec19b68e3add9d5bfcc6269a1855b8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47" o:title="eqIdc090f77d8dd07c5ecbf48ebe24e7e3f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49" o:title="eqIda6c57bbef89a37f1a3808c0ceeac0c2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/>
          <w:color w:val="000000"/>
        </w:rPr>
        <w:t>（    ）</w:t>
      </w:r>
    </w:p>
    <w:p w14:paraId="1C80052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 w14:paraId="1873D7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形状相同，大小相等的菱形组成如图所示的网格，菱形的顶点称为格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都在格点上，∠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8FDDD4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952750" cy="18478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44C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2" o:title="eqId4dac452fbb5ef6dd653e7fbbef6394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6" o:title="eqId827ccf0c04aa941ba20d5f4c6068b46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58" o:title="eqId860884c0017c8bceb5b0edff796c14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</w:p>
    <w:p w14:paraId="4D8A9D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边长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两个正方形，其中有一条边在同一水平线上，小正方形沿该水平线自左向右匀速穿过大正方形，设穿过的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大正方形的面积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0" o:title="eqIde097c8d4c948de063796bd19f85b3a9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/>
          <w:color w:val="000000"/>
        </w:rPr>
        <w:t>，小正方形与大正方形重叠部分的面积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62" o:title="eqId1e0bd63f55069a3bc870915010b3922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4" o:title="eqIde450316d80c6525899fd8e41d7116ef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函数图象大致为（    ）</w:t>
      </w:r>
    </w:p>
    <w:p w14:paraId="183A97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36980"/>
            <wp:effectExtent l="0" t="0" r="0" b="127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7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C0E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581150" cy="15240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724025" cy="16668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5B6B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71625" cy="14954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609725" cy="14573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A1DB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请将答案直接填写在答题卡对应的横线上）</w:t>
      </w:r>
    </w:p>
    <w:p w14:paraId="7D041F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科学家在实验室中检测出某种病毒的直径的为</w:t>
      </w:r>
      <w:r>
        <w:rPr>
          <w:rFonts w:eastAsia="Times New Roman" w:cs="Times New Roman"/>
          <w:color w:val="000000"/>
        </w:rPr>
        <w:t>0.000000103</w:t>
      </w:r>
      <w:r>
        <w:rPr>
          <w:rFonts w:ascii="宋体" w:hAnsi="宋体"/>
          <w:color w:val="000000"/>
        </w:rPr>
        <w:t>米，该直径用科学记数法表示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米．</w:t>
      </w:r>
    </w:p>
    <w:p w14:paraId="34F411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有大小两种货车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辆小货车一次可以运货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辆小货车一次可以运货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吨，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小货车一次可以运货___________吨．</w:t>
      </w:r>
    </w:p>
    <w:p w14:paraId="4F3161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女生中任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参加志愿者服务，那么选出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中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概率是___________．</w:t>
      </w:r>
    </w:p>
    <w:p w14:paraId="509488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反比例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1" o:title="eqIdbeb32e5b9e40503a8bb3ff2630494daf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/>
          <w:color w:val="000000"/>
        </w:rPr>
        <w:t>的图象的每一支上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都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且整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73" o:title="eqId4084e83619f55f44fca2c1621cb9b51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/>
          <w:color w:val="000000"/>
        </w:rPr>
        <w:t>是一个完全平方式，则该反比例函数的解析式为___________．</w:t>
      </w:r>
    </w:p>
    <w:p w14:paraId="5E26A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" o:title="eqId3d97cdc586744d208b6f69c9813af9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/>
          <w:color w:val="000000"/>
        </w:rPr>
        <w:t>是一条弦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79" o:title="eqIdb0eec36d4cf03e2dd3fcc91980e5df3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/>
          <w:color w:val="000000"/>
        </w:rPr>
        <w:t>上一点，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对称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2" o:title="eqId03902478df1a55bc99703210bccab91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" o:title="eqId3d97cdc586744d208b6f69c9813af97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" o:title="eqId4eedae8d316c76e3d0b451256de03fb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8" o:title="eqId9f81511fc0191e203b8a6c0a7f8995d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/>
          <w:color w:val="000000"/>
        </w:rPr>
        <w:t>．给出下面四个结论：①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9d78abbad68bbbf12af10cd40ef4c35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2" o:title="eqIddb866ecc0c098bfc32ec8a43b65bdd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94" o:title="eqId38ac49caae8e3b8869d19beeff98966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96" o:title="eqId56bebbea7d1e037993222dfe2e93d07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④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d40b319212a7e7528b053e1c7097e96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" o:title="eqId3d97cdc586744d208b6f69c9813af97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的切线．其中所有正确结论的序号是_________________．</w:t>
      </w:r>
    </w:p>
    <w:p w14:paraId="600860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6668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966E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题，满分</w:t>
      </w:r>
      <w:r>
        <w:rPr>
          <w:rFonts w:eastAsia="Times New Roman" w:cs="Times New Roman"/>
          <w:b/>
          <w:color w:val="000000"/>
          <w:sz w:val="24"/>
        </w:rPr>
        <w:t>75</w:t>
      </w:r>
      <w:r>
        <w:rPr>
          <w:rFonts w:ascii="宋体" w:hAnsi="宋体"/>
          <w:b/>
          <w:color w:val="000000"/>
          <w:sz w:val="24"/>
        </w:rPr>
        <w:t>分）</w:t>
      </w:r>
    </w:p>
    <w:p w14:paraId="3F0027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化简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8.25pt;width:147pt;" o:ole="t" filled="f" o:preferrelative="t" stroked="f" coordsize="21600,21600">
            <v:path/>
            <v:fill on="f" focussize="0,0"/>
            <v:stroke on="f" joinstyle="miter"/>
            <v:imagedata r:id="rId102" o:title="eqIde8c5c7a3f65f364eee7b4d0bad45cf8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F33B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51.75pt;width:108pt;" o:ole="t" filled="f" o:preferrelative="t" stroked="f" coordsize="21600,21600">
            <v:path/>
            <v:fill on="f" focussize="0,0"/>
            <v:stroke on="f" joinstyle="miter"/>
            <v:imagedata r:id="rId104" o:title="eqIde130fedb051a530d0e06fda1b330a5b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/>
          <w:color w:val="000000"/>
        </w:rPr>
        <w:t>，并把它的解集在数轴上表示出来．</w:t>
      </w:r>
    </w:p>
    <w:p w14:paraId="5D402E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90900" cy="3143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7B6AA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四边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/>
          <w:color w:val="000000"/>
        </w:rPr>
        <w:t>为矩形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2" o:title="eqId03902478df1a55bc99703210bccab91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/>
          <w:color w:val="000000"/>
        </w:rPr>
        <w:t>的中点．请仅用无刻度的直尺完成下列作图，不写作法，保留作图痕迹．</w:t>
      </w:r>
    </w:p>
    <w:p w14:paraId="5BFD23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62450" cy="16287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29D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作出矩形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2" o:title="eqId6ffe49b756817e9bde30138e5f96b12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76A31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作出矩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15" o:title="eqId646bbe9ae452eac5a372cd4f19bc854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C4C9E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了解我市中学生对疫情防控知识的掌握情况，在全市随机抽取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名中学生进行了一次测试，随后绘制成如下尚不完整的统计图表；（测试卷满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按成绩划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等级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320"/>
        <w:gridCol w:w="660"/>
      </w:tblGrid>
      <w:tr w14:paraId="68E9CF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81F44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CB758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AAA57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784F03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B8AC8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69D8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5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      <v:path/>
                  <v:fill on="f" focussize="0,0"/>
                  <v:stroke on="f" joinstyle="miter"/>
                  <v:imagedata r:id="rId117" o:title="eqId7150d1e09474a8b39614d8f361f8f6a0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E8F8D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8</w:t>
            </w:r>
          </w:p>
        </w:tc>
      </w:tr>
      <w:tr w14:paraId="4EA919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99C49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0FC3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      <v:path/>
                  <v:fill on="f" focussize="0,0"/>
                  <v:stroke on="f" joinstyle="miter"/>
                  <v:imagedata r:id="rId119" o:title="eqId80b69b972443a4c457d64bea7835a170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74635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</w:tr>
      <w:tr w14:paraId="5C7CE4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73792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0031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      <v:path/>
                  <v:fill on="f" focussize="0,0"/>
                  <v:stroke on="f" joinstyle="miter"/>
                  <v:imagedata r:id="rId121" o:title="eqIdd7e5816952d44405ed6d556553541d48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2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1A7E6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2</w:t>
            </w:r>
          </w:p>
        </w:tc>
      </w:tr>
      <w:tr w14:paraId="128240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BF558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D8DC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      <v:path/>
                  <v:fill on="f" focussize="0,0"/>
                  <v:stroke on="f" joinstyle="miter"/>
                  <v:imagedata r:id="rId123" o:title="eqIdf364cff40c1963dad2474f93a0c516f7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A937A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</w:tbl>
    <w:p w14:paraId="27A757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9750" cy="18097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FDD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2131CB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</w:p>
    <w:p w14:paraId="379D38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49" o:title="eqIda6c57bbef89a37f1a3808c0ceeac0c2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27" o:title="eqId0f3cb8d72bb2e281b943b3b430138ef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29" o:title="eqIddf5be1440d099f464ef46dee39de60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；</w:t>
      </w:r>
    </w:p>
    <w:p w14:paraId="5805D0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抽取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7905417" name="图片 77905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05417" name="图片 77905417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名中学生，其成绩的中位数落在</w:t>
      </w:r>
      <w:r>
        <w:rPr>
          <w:rFonts w:ascii="宋体" w:hAnsi="宋体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等级（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）；</w:t>
      </w:r>
    </w:p>
    <w:p w14:paraId="08BC1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我市约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名中学生，若全部参加这次测试，请你估计约有多少名中学生的成绩能达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．</w:t>
      </w:r>
    </w:p>
    <w:p w14:paraId="19C638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红同学在数学活动课中测量旗杆的高度，如图，己知测角仪的高度为</w:t>
      </w:r>
      <w:r>
        <w:rPr>
          <w:rFonts w:eastAsia="Times New Roman" w:cs="Times New Roman"/>
          <w:color w:val="000000"/>
        </w:rPr>
        <w:t>1.58</w:t>
      </w:r>
      <w:r>
        <w:rPr>
          <w:rFonts w:ascii="宋体" w:hAnsi="宋体"/>
          <w:color w:val="000000"/>
        </w:rPr>
        <w:t>米，她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观测杆顶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接着朝旗杆方向前进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到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，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观测旗杆顶端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求旗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1" o:title="eqId49b50357a6545cae8348e3059312f52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ascii="宋体" w:hAnsi="宋体"/>
          <w:color w:val="000000"/>
        </w:rPr>
        <w:t>的高度．（结果保留小数点后一位）（参考数据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33" o:title="eqId47bb3f35e3db7c1f3a3dd3eb20151b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189341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33675" cy="18669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854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36" o:title="eqId9fca3734de79f7f50b552ef62b29dc7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38" o:title="eqId20ccc37b189fa2cbc269ca0b233dac3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0" o:title="eqId54cec401b13d837b0cc8040d15a7a37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2" o:title="eqId08115d6d9f876dea921a4d32260ff1f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/>
          <w:color w:val="000000"/>
        </w:rPr>
        <w:t>）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44" o:title="eqIdeb79a1b0c6dc78e6de17de6bed477f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2" o:title="eqId08115d6d9f876dea921a4d32260ff1f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/>
          <w:color w:val="000000"/>
        </w:rPr>
        <w:t>）的图象上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7" o:title="eqId52ae286ae8a209bc659ace6354b79ab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E266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8288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B02FE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50" o:title="eqId6defc43285a40f7ccb74c1cc04265eb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2" o:title="eqId423b7ae39db552e60ee8b1d27312306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的值：</w:t>
      </w:r>
    </w:p>
    <w:p w14:paraId="55FCFD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分在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0" o:title="eqId54cec401b13d837b0cc8040d15a7a37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2" o:title="eqId08115d6d9f876dea921a4d32260ff1f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/>
          <w:color w:val="000000"/>
        </w:rPr>
        <w:t>）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44" o:title="eqIdeb79a1b0c6dc78e6de17de6bed477f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2" o:title="eqId08115d6d9f876dea921a4d32260ff1f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/>
          <w:color w:val="000000"/>
        </w:rPr>
        <w:t>）的图象上，且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，是否存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158" o:title="eqIdf9601e4cdbe4216ca068cf8f410b19f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/>
          <w:color w:val="000000"/>
        </w:rPr>
        <w:t>，若存在，请直接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：若不存在，请说明理由．</w:t>
      </w:r>
    </w:p>
    <w:p w14:paraId="3F1721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正方形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411b38a18046fea8e9fab1f9f9b80a5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" o:title="eqId3d97cdc586744d208b6f69c9813af97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" o:title="eqId4eedae8d316c76e3d0b451256de03f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8" o:title="eqIdd40b319212a7e7528b053e1c7097e96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延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" o:title="eqId4eedae8d316c76e3d0b451256de03fb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" o:title="eqId3d97cdc586744d208b6f69c9813af97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7" o:title="eqId06e322e0c87479bba874db9ae9ba36b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0F4D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9700" cy="14287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13D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70" o:title="eqIdece2a2d102c381b2cd63bf6e78e2af7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4C294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2" o:title="eqId305a88d4e0249bd16d48eda01331d2d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4" o:title="eqId2319a01218514917e446dfc807a625f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6" o:title="eqId31e55e398e8520d8a36fb5a625a085b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673939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超市销售一种进价为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的商品，经市场调查后发现，每天的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千克）与销售单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）有如下表所示的关系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35"/>
        <w:gridCol w:w="450"/>
        <w:gridCol w:w="450"/>
        <w:gridCol w:w="608"/>
        <w:gridCol w:w="450"/>
        <w:gridCol w:w="608"/>
        <w:gridCol w:w="450"/>
        <w:gridCol w:w="450"/>
      </w:tblGrid>
      <w:tr w14:paraId="058B22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1976E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单价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千克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264B3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F1602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79409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A7957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50B43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C4C8B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ECA62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  <w:tr w14:paraId="392F77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823D4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量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（千克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7A502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8F323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A4E06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7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C0FED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3B57E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5265F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F28BC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</w:tbl>
    <w:p w14:paraId="4A316C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52825" cy="27717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368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表中的数据在下图中描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79" o:title="eqId6a9c5c7cffee04e1a5545ea43e6f0f8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/>
          <w:color w:val="000000"/>
        </w:rPr>
        <w:t>，并用平滑曲线连接这些点，请用所学知识求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</w:t>
      </w:r>
    </w:p>
    <w:p w14:paraId="5095BE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该超市每天销售这种商品的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元）（不计其它成本），</w:t>
      </w:r>
    </w:p>
    <w:p w14:paraId="772F95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，并求出获得最大利润时，销售单价为多少；</w:t>
      </w:r>
    </w:p>
    <w:p w14:paraId="44DF30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超市本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尽量让顾客享受实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销售原则，求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81" o:title="eqIdfff917c5aaad744d651ee98e4b5d88b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/>
          <w:color w:val="000000"/>
        </w:rPr>
        <w:t>（元）时的销售单价．</w:t>
      </w:r>
    </w:p>
    <w:p w14:paraId="0AD3EE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9d78abbad68bbbf12af10cd40ef4c35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4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</w:rPr>
        <w:t>的角平分线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6" o:title="eqId60ef95894ceebaf236170e8832dcf7e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8" o:title="eqId0dc5c9827dfd0be5a9c85962d6ccbf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90" o:title="eqIdb3be96420ac78c8621fcb47a45514fa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2" o:title="eqIdf63fa985f668796640ee33c05f1110c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4" o:title="eqIda25c28359f8d8da9eaf4672a6cf8ae4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96" o:title="eqIdd7e64c953aaf341e772a5fe776fbc78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/>
          <w:color w:val="000000"/>
        </w:rPr>
        <w:t>的面积之和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．</w:t>
      </w:r>
    </w:p>
    <w:p w14:paraId="7B7882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57700" cy="18383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76461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99" o:title="eqIded10df4140819d5451773a45de66201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1" o:title="eqId68fbbd17c89f03dbb61cd6ffdb9a034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3" o:title="eqId6d276d0010fd458383ea3dd61415e1aa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 w14:paraId="542175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5" o:title="eqId7099026716ee1821dd7d9f157dc055f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207" o:title="eqId7ee0db46c9bb69fe89869cf429c730c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27" o:title="eqId0f3cb8d72bb2e281b943b3b430138ef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/>
          <w:color w:val="000000"/>
        </w:rPr>
        <w:t>_____________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10" o:title="eqId447a9718a502491b47072ce013c26a2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/>
          <w:color w:val="000000"/>
        </w:rPr>
        <w:t>_____________；</w:t>
      </w:r>
    </w:p>
    <w:p w14:paraId="7E6169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2" o:title="eqId32436704a722d5e568ff5c175bf3c66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14" o:title="eqId1caa073449cb946ae45b58f70d47b0b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27" o:title="eqId0f3cb8d72bb2e281b943b3b430138ef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/>
          <w:color w:val="000000"/>
        </w:rPr>
        <w:t>_____________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10" o:title="eqId447a9718a502491b47072ce013c26a2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/>
          <w:color w:val="000000"/>
        </w:rPr>
        <w:t>_____________；</w:t>
      </w:r>
    </w:p>
    <w:p w14:paraId="71FFA1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218" o:title="eqIded66b90ffe8c9a93aba917c61007e89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/>
          <w:color w:val="000000"/>
        </w:rPr>
        <w:t>时，探究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数量关系，并说明理由：</w:t>
      </w:r>
    </w:p>
    <w:p w14:paraId="4DAA40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当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20" o:title="eqId26fdd8e57562ba94e10e7f1d770826d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222" o:title="eqId90e408a05c641aa384fdd51f7b10cfd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24" o:title="eqIde3967d620e2fef3ecc724c66e29f68a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6" o:title="eqIdfac3649308b528fd56545ba102dc42d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大小．</w:t>
      </w:r>
    </w:p>
    <w:p w14:paraId="373B8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面直角坐标系中，已知抛物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28" o:title="eqId17d794141572c8b1e70957754f32b9e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7905418" name="图片 77905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05418" name="图片 7790541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线段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30" o:title="eqIdedef5173ca26ac38baed909f2e1c311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/>
          <w:color w:val="000000"/>
        </w:rPr>
        <w:t>轴，交该抛物线于另一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4324B7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95750" cy="20097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D0C2E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7905419" name="图片 77905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05419" name="图片 77905419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及直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6" o:title="eqId60ef95894ceebaf236170e8832dcf7e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/>
          <w:color w:val="000000"/>
        </w:rPr>
        <w:t>的解析式：</w:t>
      </w:r>
    </w:p>
    <w:p w14:paraId="142ADC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二次函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28" o:title="eqId17d794141572c8b1e70957754f32b9e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35" o:title="eqIdb7b9d1aed28257832e95e5cd02a40b2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宋体" w:hAnsi="宋体"/>
          <w:color w:val="000000"/>
        </w:rPr>
        <w:t>时，此函数的最大值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最小值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37" o:title="eqId9ec7849499a43c790d8150c29a5ed34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：</w:t>
      </w:r>
    </w:p>
    <w:p w14:paraId="15CB034E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平移抛物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228" o:title="eqId17d794141572c8b1e70957754f32b9e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/>
          <w:color w:val="000000"/>
        </w:rPr>
        <w:t>，使其顶点始终在直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6" o:title="eqId60ef95894ceebaf236170e8832dcf7e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宋体" w:hAnsi="宋体"/>
          <w:color w:val="000000"/>
        </w:rPr>
        <w:t>上移动，当平移后的抛物线与射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只有一个公共点时，设此时抛物线的顶点的横坐标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请直接写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．</w:t>
      </w:r>
    </w:p>
    <w:p w14:paraId="49E1053B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1F5D35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89C366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360C59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6F053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9063FA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A9C36E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233F"/>
    <w:rsid w:val="003C4A95"/>
    <w:rsid w:val="003D0C09"/>
    <w:rsid w:val="004062F6"/>
    <w:rsid w:val="004151FC"/>
    <w:rsid w:val="00435F83"/>
    <w:rsid w:val="0046214C"/>
    <w:rsid w:val="0049183B"/>
    <w:rsid w:val="004D44FD"/>
    <w:rsid w:val="005545A0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8D2545"/>
    <w:rsid w:val="27D17CAB"/>
    <w:rsid w:val="38274566"/>
    <w:rsid w:val="41D568AE"/>
    <w:rsid w:val="59A73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" Type="http://schemas.openxmlformats.org/officeDocument/2006/relationships/oleObject" Target="embeddings/oleObject37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6.bin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png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wmf"/><Relationship Id="rId27" Type="http://schemas.openxmlformats.org/officeDocument/2006/relationships/oleObject" Target="embeddings/oleObject8.bin"/><Relationship Id="rId26" Type="http://schemas.openxmlformats.org/officeDocument/2006/relationships/image" Target="media/image10.wmf"/><Relationship Id="rId25" Type="http://schemas.openxmlformats.org/officeDocument/2006/relationships/oleObject" Target="embeddings/oleObject7.bin"/><Relationship Id="rId241" Type="http://schemas.openxmlformats.org/officeDocument/2006/relationships/fontTable" Target="fontTable.xml"/><Relationship Id="rId240" Type="http://schemas.openxmlformats.org/officeDocument/2006/relationships/customXml" Target="../customXml/item1.xml"/><Relationship Id="rId24" Type="http://schemas.openxmlformats.org/officeDocument/2006/relationships/image" Target="media/image9.wmf"/><Relationship Id="rId239" Type="http://schemas.openxmlformats.org/officeDocument/2006/relationships/oleObject" Target="embeddings/oleObject119.bin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6.bin"/><Relationship Id="rId233" Type="http://schemas.openxmlformats.org/officeDocument/2006/relationships/oleObject" Target="embeddings/oleObject115.bin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png"/><Relationship Id="rId230" Type="http://schemas.openxmlformats.org/officeDocument/2006/relationships/image" Target="media/image108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3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2.bin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png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6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png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png"/><Relationship Id="rId167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image" Target="media/image5.png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oleObject" Target="embeddings/oleObject72.bin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9.wmf"/><Relationship Id="rId14" Type="http://schemas.openxmlformats.org/officeDocument/2006/relationships/image" Target="media/image3.png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png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png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png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C169BF-9A3B-415C-A3ED-D24C43E36FB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358</Words>
  <Characters>2645</Characters>
  <Lines>43</Lines>
  <Paragraphs>12</Paragraphs>
  <TotalTime>0</TotalTime>
  <ScaleCrop>false</ScaleCrop>
  <LinksUpToDate>false</LinksUpToDate>
  <CharactersWithSpaces>282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22:51:00Z</dcterms:created>
  <dc:creator>学科网试题生产平台</dc:creator>
  <dc:description>3010426183671808</dc:description>
  <cp:lastModifiedBy>上帝掷骰子吗</cp:lastModifiedBy>
  <dcterms:modified xsi:type="dcterms:W3CDTF">2024-07-18T18:17:4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9F736D2C37A426CA2ECB51D05C09598</vt:lpwstr>
  </property>
</Properties>
</file>